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081" w:type="dxa"/>
        <w:jc w:val="center"/>
        <w:tblInd w:w="-859" w:type="dxa"/>
        <w:tblLook w:val="01E0" w:firstRow="1" w:lastRow="1" w:firstColumn="1" w:lastColumn="1" w:noHBand="0" w:noVBand="0"/>
      </w:tblPr>
      <w:tblGrid>
        <w:gridCol w:w="3806"/>
        <w:gridCol w:w="450"/>
        <w:gridCol w:w="4825"/>
      </w:tblGrid>
      <w:tr w:rsidR="00DB053B" w:rsidRPr="00DB053B" w:rsidTr="00120A19">
        <w:trPr>
          <w:jc w:val="center"/>
        </w:trPr>
        <w:tc>
          <w:tcPr>
            <w:tcW w:w="3806" w:type="dxa"/>
            <w:shd w:val="clear" w:color="auto" w:fill="auto"/>
          </w:tcPr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053B">
              <w:rPr>
                <w:rFonts w:ascii="Times New Roman" w:hAnsi="Times New Roman" w:cs="Times New Roman"/>
                <w:sz w:val="26"/>
                <w:szCs w:val="26"/>
              </w:rPr>
              <w:t>TRƯỜNG THCS GIA THỤY</w:t>
            </w:r>
          </w:p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  <w:szCs w:val="26"/>
              </w:rPr>
              <w:t>TỔ HOÁ - SINH - ĐỊA</w:t>
            </w:r>
          </w:p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pt-BR"/>
              </w:rPr>
              <w:t>MÃ ĐỀ 90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pt-BR"/>
              </w:rPr>
              <w:t>6</w:t>
            </w:r>
          </w:p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B053B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(Đề gồm 03 trang)</w:t>
            </w:r>
          </w:p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825" w:type="dxa"/>
            <w:shd w:val="clear" w:color="auto" w:fill="auto"/>
          </w:tcPr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KIỂM TRA GIỮA KÌ II</w:t>
            </w:r>
          </w:p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MÔN: HÓA HỌC 9 </w:t>
            </w:r>
          </w:p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iCs/>
                <w:sz w:val="26"/>
                <w:szCs w:val="26"/>
                <w:lang w:val="pt-BR"/>
              </w:rPr>
              <w:t>Ngày 11/3/2022</w:t>
            </w:r>
          </w:p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pt-BR"/>
              </w:rPr>
              <w:t>Năm học 2021 – 2022</w:t>
            </w:r>
          </w:p>
          <w:p w:rsidR="00DB053B" w:rsidRPr="00DB053B" w:rsidRDefault="00DB053B" w:rsidP="00CD1D3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DB053B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Thời gian làm bài: 45 phút</w:t>
            </w:r>
          </w:p>
        </w:tc>
      </w:tr>
    </w:tbl>
    <w:p w:rsidR="00DB053B" w:rsidRPr="00DB053B" w:rsidRDefault="00DB053B" w:rsidP="00CD1D31">
      <w:pPr>
        <w:spacing w:after="0"/>
        <w:rPr>
          <w:rFonts w:ascii="Times New Roman" w:hAnsi="Times New Roman" w:cs="Times New Roman"/>
        </w:rPr>
      </w:pPr>
    </w:p>
    <w:p w:rsidR="00DB053B" w:rsidRPr="00DB053B" w:rsidRDefault="00DB053B" w:rsidP="00CD1D31">
      <w:pPr>
        <w:widowControl w:val="0"/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bCs/>
          <w:sz w:val="26"/>
          <w:szCs w:val="26"/>
          <w:lang w:val="pl-PL"/>
        </w:rPr>
      </w:pPr>
      <w:r w:rsidRPr="00DB053B">
        <w:rPr>
          <w:rFonts w:ascii="Times New Roman" w:hAnsi="Times New Roman" w:cs="Times New Roman"/>
          <w:b/>
          <w:bCs/>
          <w:i/>
          <w:sz w:val="26"/>
          <w:szCs w:val="26"/>
          <w:lang w:val="pl-PL"/>
        </w:rPr>
        <w:t xml:space="preserve">Họ và tên: </w:t>
      </w:r>
      <w:r w:rsidRPr="00DB053B">
        <w:rPr>
          <w:rFonts w:ascii="Times New Roman" w:hAnsi="Times New Roman" w:cs="Times New Roman"/>
          <w:bCs/>
          <w:i/>
          <w:sz w:val="26"/>
          <w:szCs w:val="26"/>
          <w:lang w:val="pl-PL"/>
        </w:rPr>
        <w:t>................................................................</w:t>
      </w:r>
      <w:r w:rsidRPr="00DB053B">
        <w:rPr>
          <w:rFonts w:ascii="Times New Roman" w:hAnsi="Times New Roman" w:cs="Times New Roman"/>
          <w:bCs/>
          <w:sz w:val="26"/>
          <w:szCs w:val="26"/>
          <w:lang w:val="pl-PL"/>
        </w:rPr>
        <w:t xml:space="preserve"> </w:t>
      </w:r>
      <w:r w:rsidRPr="00DB053B">
        <w:rPr>
          <w:rFonts w:ascii="Times New Roman" w:hAnsi="Times New Roman" w:cs="Times New Roman"/>
          <w:b/>
          <w:bCs/>
          <w:sz w:val="26"/>
          <w:szCs w:val="26"/>
          <w:lang w:val="pl-PL"/>
        </w:rPr>
        <w:t>Lớp:</w:t>
      </w:r>
      <w:r w:rsidRPr="00DB053B">
        <w:rPr>
          <w:rFonts w:ascii="Times New Roman" w:hAnsi="Times New Roman" w:cs="Times New Roman"/>
          <w:bCs/>
          <w:sz w:val="26"/>
          <w:szCs w:val="26"/>
          <w:lang w:val="pl-PL"/>
        </w:rPr>
        <w:t xml:space="preserve"> ............................</w:t>
      </w:r>
    </w:p>
    <w:p w:rsidR="00DB053B" w:rsidRPr="00DB053B" w:rsidRDefault="00DB053B" w:rsidP="00CD1D31">
      <w:pPr>
        <w:spacing w:after="0"/>
        <w:ind w:firstLine="567"/>
        <w:rPr>
          <w:rFonts w:ascii="Times New Roman" w:hAnsi="Times New Roman" w:cs="Times New Roman"/>
          <w:i/>
          <w:sz w:val="26"/>
          <w:szCs w:val="26"/>
        </w:rPr>
      </w:pPr>
      <w:r w:rsidRPr="00DB053B">
        <w:rPr>
          <w:rFonts w:ascii="Times New Roman" w:hAnsi="Times New Roman" w:cs="Times New Roman"/>
          <w:i/>
          <w:sz w:val="26"/>
          <w:szCs w:val="26"/>
        </w:rPr>
        <w:t xml:space="preserve">Cho biết nguyên tử khối của các nguyên tố:  </w:t>
      </w:r>
      <w:r w:rsidRPr="00DB053B">
        <w:rPr>
          <w:rFonts w:ascii="Times New Roman" w:hAnsi="Times New Roman" w:cs="Times New Roman"/>
          <w:sz w:val="26"/>
          <w:szCs w:val="26"/>
          <w:lang w:val="pt-BR"/>
        </w:rPr>
        <w:t>C = 12, H = 1, O = 16</w:t>
      </w:r>
    </w:p>
    <w:p w:rsidR="00DB053B" w:rsidRPr="00DB053B" w:rsidRDefault="00DB053B" w:rsidP="00CD1D31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DB053B">
        <w:rPr>
          <w:rFonts w:ascii="Times New Roman" w:hAnsi="Times New Roman" w:cs="Times New Roman"/>
          <w:b/>
          <w:sz w:val="26"/>
          <w:szCs w:val="26"/>
          <w:u w:val="single"/>
        </w:rPr>
        <w:t>I. Trắc nghiệm (7đ)</w:t>
      </w:r>
    </w:p>
    <w:p w:rsidR="00DB053B" w:rsidRPr="00DB053B" w:rsidRDefault="00DB053B" w:rsidP="00CD1D31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DB053B"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Tô vào ô tròn trong phiếu trả lời trắc nghiệm tương ứng với một chữ cái A, B, C </w:t>
      </w:r>
    </w:p>
    <w:p w:rsidR="00DB053B" w:rsidRPr="00DB053B" w:rsidRDefault="00DB053B" w:rsidP="00CD1D31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DB053B"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hoặc D đứng trước câu trả lời đúng. </w:t>
      </w:r>
      <w:r w:rsidRPr="00DB053B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DB053B">
        <w:rPr>
          <w:rFonts w:ascii="Times New Roman" w:hAnsi="Times New Roman" w:cs="Times New Roman"/>
          <w:b/>
          <w:bCs/>
          <w:sz w:val="26"/>
          <w:szCs w:val="26"/>
          <w:lang w:val="pl-PL"/>
        </w:rPr>
        <w:t xml:space="preserve"> </w:t>
      </w:r>
    </w:p>
    <w:p w:rsidR="00DB053B" w:rsidRPr="00DB053B" w:rsidRDefault="00DB053B" w:rsidP="00CD1D31">
      <w:pPr>
        <w:spacing w:after="0"/>
        <w:jc w:val="center"/>
        <w:rPr>
          <w:rFonts w:ascii="Times New Roman" w:hAnsi="Times New Roman" w:cs="Times New Roman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ác nguyên tố trong bảng tuần hoàn được sắp xếp theo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CD1D31" w:rsidRDefault="00DB053B" w:rsidP="00CD1D31">
            <w:pPr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iều giảm dần của nguyên tử khối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         </w:t>
            </w:r>
            <w:r w:rsidR="00CD1D31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B. 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iều giảm dần của điện tích hạt nhân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CD1D31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</w:t>
            </w:r>
            <w:r w:rsidR="00DB053B"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9920" w:type="dxa"/>
            <w:gridSpan w:val="10"/>
          </w:tcPr>
          <w:p w:rsidR="00DB053B" w:rsidRPr="00CD1D31" w:rsidRDefault="00CD1D31" w:rsidP="00CD1D31">
            <w:pPr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iều tăng dần của điện tích hạt nhâ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      </w:t>
            </w: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D.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iều tăng dần của nguyên tử khối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DB053B" w:rsidRPr="00DB053B" w:rsidRDefault="00B868C1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Phương trình hóa học viết đúng là</w:t>
            </w:r>
            <w:bookmarkStart w:id="0" w:name="_GoBack"/>
            <w:bookmarkEnd w:id="0"/>
          </w:p>
        </w:tc>
      </w:tr>
      <w:tr w:rsidR="00DB053B" w:rsidRPr="00DB053B" w:rsidTr="00DB053B"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Cl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8"/>
              </w:rPr>
              <w:object w:dxaOrig="7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15.75pt" o:ole="">
                  <v:imagedata r:id="rId8" o:title=""/>
                </v:shape>
                <o:OLEObject Type="Embed" ProgID="Equation.DSMT4" ShapeID="_x0000_i1025" DrawAspect="Content" ObjectID="_1708153365" r:id="rId9"/>
              </w:objec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 + HCl.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Cl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8"/>
              </w:rPr>
              <w:object w:dxaOrig="700" w:dyaOrig="320">
                <v:shape id="_x0000_i1026" type="#_x0000_t75" style="width:35.25pt;height:15.75pt" o:ole="">
                  <v:imagedata r:id="rId8" o:title=""/>
                </v:shape>
                <o:OLEObject Type="Embed" ProgID="Equation.DSMT4" ShapeID="_x0000_i1026" DrawAspect="Content" ObjectID="_1708153366" r:id="rId10"/>
              </w:objec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Cl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8"/>
              </w:rPr>
              <w:object w:dxaOrig="700" w:dyaOrig="320">
                <v:shape id="_x0000_i1027" type="#_x0000_t75" style="width:35.25pt;height:15.75pt" o:ole="">
                  <v:imagedata r:id="rId8" o:title=""/>
                </v:shape>
                <o:OLEObject Type="Embed" ProgID="Equation.DSMT4" ShapeID="_x0000_i1027" DrawAspect="Content" ObjectID="_1708153367" r:id="rId11"/>
              </w:objec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2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 + 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Cl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8"/>
              </w:rPr>
              <w:object w:dxaOrig="700" w:dyaOrig="320">
                <v:shape id="_x0000_i1028" type="#_x0000_t75" style="width:35.25pt;height:15.75pt" o:ole="">
                  <v:imagedata r:id="rId8" o:title=""/>
                </v:shape>
                <o:OLEObject Type="Embed" ProgID="Equation.DSMT4" ShapeID="_x0000_i1028" DrawAspect="Content" ObjectID="_1708153368" r:id="rId12"/>
              </w:objec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2HCl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Số thứ tự của nhóm trong bảng tuần hoàn bằng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electron lớp ngoài cùng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điện tích hạt nhâ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thứ tự của nguyên tố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lớp electro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Dãy gồm các dẫn xuất của hiđrocacbon là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Na,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7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,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H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công thức cấu tạo của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1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là </w:t>
            </w:r>
          </w:p>
        </w:tc>
      </w:tr>
      <w:tr w:rsidR="00DB053B" w:rsidRPr="00DB053B" w:rsidTr="00DB053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3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5.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4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CD1D31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ó các công thức cấu tạo sau: </w:t>
            </w:r>
          </w:p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.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 xml:space="preserve">3                 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  <w:vertAlign w:val="subscript"/>
              </w:rPr>
              <w:object w:dxaOrig="2640" w:dyaOrig="760">
                <v:shape id="_x0000_i1029" type="#_x0000_t75" style="width:154.5pt;height:45pt" o:ole="">
                  <v:imagedata r:id="rId13" o:title=""/>
                </v:shape>
                <o:OLEObject Type="Embed" ProgID="Equation.DSMT4" ShapeID="_x0000_i1029" DrawAspect="Content" ObjectID="_1708153369" r:id="rId14"/>
              </w:object>
            </w:r>
          </w:p>
          <w:p w:rsidR="00DB053B" w:rsidRPr="00DB053B" w:rsidRDefault="00DB053B" w:rsidP="00CD1D31">
            <w:pPr>
              <w:tabs>
                <w:tab w:val="left" w:pos="720"/>
                <w:tab w:val="left" w:pos="1440"/>
                <w:tab w:val="left" w:pos="2160"/>
                <w:tab w:val="left" w:pos="2880"/>
                <w:tab w:val="center" w:pos="4161"/>
              </w:tabs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  <w:vertAlign w:val="subscript"/>
              </w:rPr>
              <w:object w:dxaOrig="2020" w:dyaOrig="760">
                <v:shape id="_x0000_i1030" type="#_x0000_t75" style="width:127.5pt;height:48.75pt" o:ole="">
                  <v:imagedata r:id="rId15" o:title=""/>
                </v:shape>
                <o:OLEObject Type="Embed" ProgID="Equation.DSMT4" ShapeID="_x0000_i1030" DrawAspect="Content" ObjectID="_1708153370" r:id="rId16"/>
              </w:objec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ab/>
              <w:t xml:space="preserve">                   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ab/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  <w:vertAlign w:val="subscript"/>
              </w:rPr>
              <w:object w:dxaOrig="2640" w:dyaOrig="760">
                <v:shape id="_x0000_i1031" type="#_x0000_t75" style="width:159pt;height:45.75pt" o:ole="">
                  <v:imagedata r:id="rId17" o:title=""/>
                </v:shape>
                <o:OLEObject Type="Embed" ProgID="Equation.DSMT4" ShapeID="_x0000_i1031" DrawAspect="Content" ObjectID="_1708153371" r:id="rId18"/>
              </w:object>
            </w:r>
          </w:p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ác công thức cấu tạo trên biểu diễn mấy chất ?</w:t>
            </w:r>
          </w:p>
        </w:tc>
      </w:tr>
      <w:tr w:rsidR="00DB053B" w:rsidRPr="00DB053B" w:rsidTr="00DB053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 chất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3 chất.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 chất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4 chất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Dãy gồm các muối đều không tan trong nước là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(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B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(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Dãy gồm các chất đều phản ứng với dung dịch Ca(OH)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là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CD1D31" w:rsidRDefault="00DB053B" w:rsidP="00CD1D31">
            <w:pPr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</w:t>
            </w:r>
            <w:r w:rsidR="00CD1D31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B. 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  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</w:t>
            </w:r>
            <w:r w:rsidR="00CD1D31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C.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K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S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4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C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 </w:t>
            </w:r>
            <w:r w:rsidR="00CD1D31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D. 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K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                     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o các công thức cấu tạo sau:</w:t>
            </w:r>
          </w:p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.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OH        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0"/>
                <w:sz w:val="26"/>
                <w:szCs w:val="28"/>
              </w:rPr>
              <w:object w:dxaOrig="2659" w:dyaOrig="720">
                <v:shape id="_x0000_i1032" type="#_x0000_t75" style="width:156pt;height:42pt" o:ole="">
                  <v:imagedata r:id="rId19" o:title=""/>
                </v:shape>
                <o:OLEObject Type="Embed" ProgID="Equation.DSMT4" ShapeID="_x0000_i1032" DrawAspect="Content" ObjectID="_1708153372" r:id="rId20"/>
              </w:object>
            </w:r>
          </w:p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</w:rPr>
              <w:object w:dxaOrig="2480" w:dyaOrig="760">
                <v:shape id="_x0000_i1033" type="#_x0000_t75" style="width:149.25pt;height:45.75pt" o:ole="">
                  <v:imagedata r:id="rId21" o:title=""/>
                </v:shape>
                <o:OLEObject Type="Embed" ProgID="Equation.DSMT4" ShapeID="_x0000_i1033" DrawAspect="Content" ObjectID="_1708153373" r:id="rId22"/>
              </w:objec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</w:rPr>
              <w:t xml:space="preserve">               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54"/>
                <w:sz w:val="26"/>
                <w:szCs w:val="28"/>
              </w:rPr>
              <w:object w:dxaOrig="1660" w:dyaOrig="1140">
                <v:shape id="_x0000_i1034" type="#_x0000_t75" style="width:100.5pt;height:69.75pt" o:ole="">
                  <v:imagedata r:id="rId23" o:title=""/>
                </v:shape>
                <o:OLEObject Type="Embed" ProgID="Equation.DSMT4" ShapeID="_x0000_i1034" DrawAspect="Content" ObjectID="_1708153374" r:id="rId24"/>
              </w:object>
            </w:r>
          </w:p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softHyphen/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softHyphen/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ác công thức trên biểu diễn mấy chất ? </w:t>
            </w:r>
          </w:p>
        </w:tc>
      </w:tr>
      <w:tr w:rsidR="00DB053B" w:rsidRPr="00DB053B" w:rsidTr="00DB053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1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4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3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2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ông thức cấu tạo viết sai là</w:t>
            </w:r>
          </w:p>
        </w:tc>
      </w:tr>
      <w:tr w:rsidR="00DB053B" w:rsidRPr="00DB053B" w:rsidTr="00DB053B"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0"/>
                <w:sz w:val="26"/>
                <w:szCs w:val="28"/>
              </w:rPr>
              <w:object w:dxaOrig="2299" w:dyaOrig="720">
                <v:shape id="_x0000_i1035" type="#_x0000_t75" style="width:138.75pt;height:43.5pt" o:ole="">
                  <v:imagedata r:id="rId25" o:title=""/>
                </v:shape>
                <o:OLEObject Type="Embed" ProgID="Equation.DSMT4" ShapeID="_x0000_i1035" DrawAspect="Content" ObjectID="_1708153375" r:id="rId26"/>
              </w:objec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- OH</w:t>
            </w:r>
          </w:p>
        </w:tc>
      </w:tr>
      <w:tr w:rsidR="00DB053B" w:rsidRPr="00DB053B" w:rsidTr="00DB053B"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0"/>
                <w:sz w:val="26"/>
                <w:szCs w:val="28"/>
              </w:rPr>
              <w:object w:dxaOrig="3060" w:dyaOrig="720">
                <v:shape id="_x0000_i1036" type="#_x0000_t75" style="width:194.25pt;height:45pt" o:ole="">
                  <v:imagedata r:id="rId27" o:title=""/>
                </v:shape>
                <o:OLEObject Type="Embed" ProgID="Equation.DSMT4" ShapeID="_x0000_i1036" DrawAspect="Content" ObjectID="_1708153376" r:id="rId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position w:val="-30"/>
                <w:sz w:val="26"/>
                <w:szCs w:val="28"/>
              </w:rPr>
              <w:object w:dxaOrig="2299" w:dyaOrig="720">
                <v:shape id="_x0000_i1037" type="#_x0000_t75" style="width:141pt;height:43.5pt" o:ole="">
                  <v:imagedata r:id="rId29" o:title=""/>
                </v:shape>
                <o:OLEObject Type="Embed" ProgID="Equation.DSMT4" ShapeID="_x0000_i1037" DrawAspect="Content" ObjectID="_1708153377" r:id="rId30"/>
              </w:objec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ông thức cấu tạo viết đúng của hợp chất C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10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là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=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Dãy gồm các hiđrocacbon là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H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Br,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Nhóm gồm các nguyên tố mà nguyên tử của chúng có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electron được xếp thành cột theo chiều giảm dần của điện tích hạt nhâ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electron được xếp thành cột theo chiều tăng dần của điện tích hạt nhâ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electron lớp ngoài cùng bằng nhau được xếp thành cột theo chiều giảm dầ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ủa điện tích hạt nhâ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electron lớp ngoài cùng bằng nhau được xếp thành cột theo chiều tăng dần của điện tích hạt nhâ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hu kì là dãy các nguyên tố mà nguyên tử của chúng có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electron và được xếp theo chiều điện tích hạt nhân giảm dầ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lớp electron và được xếp theo chiều điện tích hạt nhân tăng dầ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lớp electron và được xếp theo chiều điện tích hạt nhân giảm dầ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electron và được xếp theo chiều điện tích hạt nhân tăng dầ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Nguyên tử cacbon có thể liên kết trực tiếp với nhau tạo thành các dạng mạch cacbon là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ạch nhánh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ạch vòng, mạch thẳng, mạch nhánh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ạch vòng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ạch thẳng, mạch nhánh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hất bột</w:t>
            </w: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được chứa trong bình cứu hỏa là</w:t>
            </w:r>
          </w:p>
        </w:tc>
      </w:tr>
      <w:tr w:rsidR="00DB053B" w:rsidRPr="00DB053B" w:rsidTr="00DB053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B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softHyphen/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softHyphen/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softHyphen/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softHyphen/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D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B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ông thức cấu tạo của một hợp chất cho biết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hành phần phân tử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rật tự liên kết giữa các nguyên tử trong phân tử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hành phần phân tử và sự tham gia liên kết với các hợp chất khác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hành phần phân tử và trật tự liên kết giữa các nguyên tử trong phân tử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Trong phân tử metan có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CD1D31" w:rsidRDefault="00DB053B" w:rsidP="00CD1D31">
            <w:pPr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 liên kế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 đơn C–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 và 3 liên kế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 đôi C=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.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       </w:t>
            </w:r>
            <w:r w:rsidR="00CD1D31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 xml:space="preserve">B. 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 liên kế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 đơn C–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 và 2 liên kế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 đôi C=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H.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CD1D31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lastRenderedPageBreak/>
              <w:t>C</w:t>
            </w:r>
            <w:r w:rsidR="00DB053B"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9920" w:type="dxa"/>
            <w:gridSpan w:val="10"/>
          </w:tcPr>
          <w:p w:rsidR="00DB053B" w:rsidRPr="00CD1D31" w:rsidRDefault="00CD1D31" w:rsidP="00CD1D31">
            <w:pPr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1 liên kết đôi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=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 và 3 liên kế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 đơn C–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 xml:space="preserve">D.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4 liên kết đơn C – H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Dãy gồm các chất bị  phân hủy bởi nhiệt là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K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(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Mg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K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Hiđrocacbon A có tỉ khối so với khí hiđro là 14. Công thức phân tử của A là </w:t>
            </w:r>
          </w:p>
        </w:tc>
      </w:tr>
      <w:tr w:rsidR="00DB053B" w:rsidRPr="00DB053B" w:rsidTr="00DB053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lang w:val="pt-BR"/>
              </w:rPr>
              <w:t>Để có thể xác định một chất là hợp chất hữu cơ hay hợp chất vô cơ ta dựa vào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rạng thái của chất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hành phần nguyên tố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àu sắc của chất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độ tan trong nước của chất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Số hiệu nguyên tử trong 1 ô nguyên tố của bảng tuần hoàn có số trị bằng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electron trong nguyên tử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thứ tự của chu kì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nguyên tử khối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lớp electron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Dãy gồm các hợp chất hữu cơ là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C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Na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.</w:t>
            </w:r>
          </w:p>
        </w:tc>
        <w:tc>
          <w:tcPr>
            <w:tcW w:w="500" w:type="dxa"/>
            <w:gridSpan w:val="2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Dãy các chất nào là muối trung hòa?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K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                 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</w:t>
            </w:r>
            <w:r w:rsidR="00CD1D31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B. 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K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CD1D31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C</w:t>
            </w:r>
            <w:r w:rsidR="00DB053B"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9920" w:type="dxa"/>
            <w:gridSpan w:val="10"/>
          </w:tcPr>
          <w:p w:rsidR="00DB053B" w:rsidRPr="00DB053B" w:rsidRDefault="00CD1D31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(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(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        </w:t>
            </w: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D.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Mg(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(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Tính chất vật lí cơ bản của metan là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ất lỏng, không màu, tan nhiều trong nước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ất khí, không màu, không mùi, nặng hơn không khí, ít tan trong nước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ất khí, không màu, tan nhiều trong nước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hất khí, không màu, không mùi, nhẹ hơn không khí, ít tan trong nước. 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o các chất sau: Na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NaH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ONa. </w:t>
            </w:r>
          </w:p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bookmarkStart w:id="1" w:name="_Hlk96981121"/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Dãy các chất trên gồm</w:t>
            </w:r>
            <w:bookmarkEnd w:id="1"/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DB053B" w:rsidRPr="00CD1D31" w:rsidRDefault="00DB053B" w:rsidP="00CD1D31">
            <w:pPr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4 hợp chất hữu cơ và 1 hợp chất vơ cơ.</w:t>
            </w:r>
            <w:r w:rsidR="00CD1D31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           </w:t>
            </w:r>
            <w:r w:rsidR="00CD1D31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 xml:space="preserve">B. </w:t>
            </w:r>
            <w:r w:rsidR="00CD1D31"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 hợp chất hữu cơ và 3 hợp chất vô cơ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CD1D31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</w:t>
            </w:r>
            <w:r w:rsidR="00DB053B"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9920" w:type="dxa"/>
            <w:gridSpan w:val="10"/>
          </w:tcPr>
          <w:p w:rsidR="00DB053B" w:rsidRPr="00CD1D31" w:rsidRDefault="00CD1D31" w:rsidP="00CD1D31">
            <w:pPr>
              <w:tabs>
                <w:tab w:val="center" w:pos="4852"/>
              </w:tabs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3 hợp chất hữu cơ và 2 hợp chất vô cơ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ab/>
              <w:t xml:space="preserve">             </w:t>
            </w: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 xml:space="preserve">D. 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 hợp chất hữu cơ và 4 hợp chất vô cơ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o các chất sau: 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HCl, Cl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. Khí metan phản ứng được với </w:t>
            </w:r>
          </w:p>
        </w:tc>
      </w:tr>
      <w:tr w:rsidR="00DB053B" w:rsidRPr="00DB053B" w:rsidTr="00DB053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HCl.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Cl, Cl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O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DB053B" w:rsidRPr="00DB053B" w:rsidTr="00DB053B">
        <w:tc>
          <w:tcPr>
            <w:tcW w:w="1200" w:type="dxa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Trong các hợp chất hữu cơ, cacbon có hoá trị là </w:t>
            </w:r>
          </w:p>
        </w:tc>
      </w:tr>
      <w:tr w:rsidR="00DB053B" w:rsidRPr="00DB053B" w:rsidTr="00DB053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IV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III, II.</w:t>
            </w:r>
          </w:p>
        </w:tc>
        <w:tc>
          <w:tcPr>
            <w:tcW w:w="5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DB053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II.</w:t>
            </w:r>
          </w:p>
        </w:tc>
        <w:tc>
          <w:tcPr>
            <w:tcW w:w="500" w:type="dxa"/>
            <w:vAlign w:val="center"/>
          </w:tcPr>
          <w:p w:rsidR="00DB053B" w:rsidRPr="00DB053B" w:rsidRDefault="00DB053B" w:rsidP="00CD1D31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DB053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DB053B" w:rsidRPr="00DB053B" w:rsidRDefault="00DB053B" w:rsidP="00CD1D31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DB053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II, IV.</w:t>
            </w:r>
          </w:p>
        </w:tc>
      </w:tr>
    </w:tbl>
    <w:p w:rsidR="00B91F1A" w:rsidRDefault="00B91F1A" w:rsidP="00CD1D31">
      <w:pPr>
        <w:spacing w:after="0"/>
        <w:jc w:val="center"/>
        <w:rPr>
          <w:rFonts w:ascii="Times New Roman" w:hAnsi="Times New Roman" w:cs="Times New Roman"/>
        </w:rPr>
      </w:pPr>
    </w:p>
    <w:p w:rsidR="0076737A" w:rsidRPr="003A553A" w:rsidRDefault="0076737A" w:rsidP="0076737A">
      <w:pPr>
        <w:spacing w:after="0"/>
        <w:jc w:val="both"/>
        <w:rPr>
          <w:rFonts w:ascii="Times New Roman" w:hAnsi="Times New Roman" w:cs="Times New Roman"/>
          <w:b/>
          <w:sz w:val="26"/>
          <w:szCs w:val="28"/>
          <w:u w:val="single"/>
        </w:rPr>
      </w:pPr>
      <w:r w:rsidRPr="003A553A">
        <w:rPr>
          <w:rFonts w:ascii="Times New Roman" w:hAnsi="Times New Roman" w:cs="Times New Roman"/>
          <w:b/>
          <w:sz w:val="26"/>
          <w:szCs w:val="28"/>
          <w:u w:val="single"/>
        </w:rPr>
        <w:t>II. Tự luận (3đ)</w:t>
      </w:r>
    </w:p>
    <w:p w:rsidR="0076737A" w:rsidRPr="003A553A" w:rsidRDefault="0076737A" w:rsidP="0076737A">
      <w:pPr>
        <w:spacing w:after="0"/>
        <w:rPr>
          <w:rFonts w:ascii="Times New Roman" w:hAnsi="Times New Roman" w:cs="Times New Roman"/>
          <w:sz w:val="26"/>
          <w:szCs w:val="28"/>
        </w:rPr>
      </w:pPr>
      <w:r w:rsidRPr="003A553A">
        <w:rPr>
          <w:rFonts w:ascii="Times New Roman" w:hAnsi="Times New Roman" w:cs="Times New Roman"/>
          <w:b/>
          <w:sz w:val="26"/>
          <w:szCs w:val="28"/>
        </w:rPr>
        <w:t>Câu 29.</w:t>
      </w:r>
      <w:r w:rsidR="00183F7D">
        <w:rPr>
          <w:rFonts w:ascii="Times New Roman" w:hAnsi="Times New Roman" w:cs="Times New Roman"/>
          <w:b/>
          <w:sz w:val="26"/>
          <w:szCs w:val="28"/>
        </w:rPr>
        <w:t>(1 điểm)</w:t>
      </w:r>
      <w:r w:rsidR="00183F7D" w:rsidRPr="00933142">
        <w:rPr>
          <w:rFonts w:ascii="Times New Roman" w:hAnsi="Times New Roman" w:cs="Times New Roman"/>
          <w:sz w:val="26"/>
          <w:szCs w:val="28"/>
        </w:rPr>
        <w:t xml:space="preserve"> </w:t>
      </w:r>
      <w:r w:rsidRPr="003A553A">
        <w:rPr>
          <w:rFonts w:ascii="Times New Roman" w:hAnsi="Times New Roman" w:cs="Times New Roman"/>
          <w:sz w:val="26"/>
          <w:szCs w:val="28"/>
        </w:rPr>
        <w:t xml:space="preserve"> Viết công thức cấu tạo của các chất có công thức phân tử sau:</w:t>
      </w:r>
    </w:p>
    <w:p w:rsidR="0076737A" w:rsidRPr="003A553A" w:rsidRDefault="0076737A" w:rsidP="0076737A">
      <w:pPr>
        <w:spacing w:after="0"/>
        <w:rPr>
          <w:rFonts w:ascii="Times New Roman" w:hAnsi="Times New Roman" w:cs="Times New Roman"/>
          <w:sz w:val="26"/>
          <w:szCs w:val="28"/>
          <w:vertAlign w:val="subscript"/>
        </w:rPr>
      </w:pPr>
      <w:r w:rsidRPr="003A553A">
        <w:rPr>
          <w:rFonts w:ascii="Times New Roman" w:hAnsi="Times New Roman" w:cs="Times New Roman"/>
          <w:sz w:val="26"/>
          <w:szCs w:val="28"/>
        </w:rPr>
        <w:t xml:space="preserve">       a. C</w:t>
      </w:r>
      <w:r w:rsidRPr="003A553A">
        <w:rPr>
          <w:rFonts w:ascii="Times New Roman" w:hAnsi="Times New Roman" w:cs="Times New Roman"/>
          <w:sz w:val="26"/>
          <w:szCs w:val="28"/>
          <w:vertAlign w:val="subscript"/>
        </w:rPr>
        <w:t>2</w:t>
      </w:r>
      <w:r w:rsidRPr="003A553A">
        <w:rPr>
          <w:rFonts w:ascii="Times New Roman" w:hAnsi="Times New Roman" w:cs="Times New Roman"/>
          <w:sz w:val="26"/>
          <w:szCs w:val="28"/>
        </w:rPr>
        <w:t>H</w:t>
      </w:r>
      <w:r w:rsidRPr="003A553A">
        <w:rPr>
          <w:rFonts w:ascii="Times New Roman" w:hAnsi="Times New Roman" w:cs="Times New Roman"/>
          <w:sz w:val="26"/>
          <w:szCs w:val="28"/>
          <w:vertAlign w:val="subscript"/>
        </w:rPr>
        <w:t>5</w:t>
      </w:r>
      <w:r w:rsidRPr="003A553A">
        <w:rPr>
          <w:rFonts w:ascii="Times New Roman" w:hAnsi="Times New Roman" w:cs="Times New Roman"/>
          <w:sz w:val="26"/>
          <w:szCs w:val="28"/>
        </w:rPr>
        <w:t>Br                 b. C</w:t>
      </w:r>
      <w:r w:rsidRPr="003A553A">
        <w:rPr>
          <w:rFonts w:ascii="Times New Roman" w:hAnsi="Times New Roman" w:cs="Times New Roman"/>
          <w:sz w:val="26"/>
          <w:szCs w:val="28"/>
          <w:vertAlign w:val="subscript"/>
        </w:rPr>
        <w:t>2</w:t>
      </w:r>
      <w:r w:rsidRPr="003A553A">
        <w:rPr>
          <w:rFonts w:ascii="Times New Roman" w:hAnsi="Times New Roman" w:cs="Times New Roman"/>
          <w:sz w:val="26"/>
          <w:szCs w:val="28"/>
        </w:rPr>
        <w:t>H</w:t>
      </w:r>
      <w:r w:rsidRPr="003A553A">
        <w:rPr>
          <w:rFonts w:ascii="Times New Roman" w:hAnsi="Times New Roman" w:cs="Times New Roman"/>
          <w:sz w:val="26"/>
          <w:szCs w:val="28"/>
          <w:vertAlign w:val="subscript"/>
        </w:rPr>
        <w:t>6</w:t>
      </w:r>
    </w:p>
    <w:p w:rsidR="0076737A" w:rsidRPr="003A553A" w:rsidRDefault="0076737A" w:rsidP="0076737A">
      <w:pPr>
        <w:spacing w:after="0"/>
        <w:rPr>
          <w:rFonts w:ascii="Times New Roman" w:hAnsi="Times New Roman" w:cs="Times New Roman"/>
          <w:sz w:val="26"/>
          <w:szCs w:val="28"/>
        </w:rPr>
      </w:pPr>
      <w:r w:rsidRPr="003A553A">
        <w:rPr>
          <w:rFonts w:ascii="Times New Roman" w:hAnsi="Times New Roman" w:cs="Times New Roman"/>
          <w:b/>
          <w:sz w:val="26"/>
          <w:szCs w:val="28"/>
        </w:rPr>
        <w:t>Câu 30.</w:t>
      </w:r>
      <w:r w:rsidR="00183F7D">
        <w:rPr>
          <w:rFonts w:ascii="Times New Roman" w:hAnsi="Times New Roman" w:cs="Times New Roman"/>
          <w:b/>
          <w:sz w:val="26"/>
          <w:szCs w:val="28"/>
        </w:rPr>
        <w:t>(2 điểm)</w:t>
      </w:r>
      <w:r w:rsidR="00183F7D" w:rsidRPr="00933142">
        <w:rPr>
          <w:rFonts w:ascii="Times New Roman" w:hAnsi="Times New Roman" w:cs="Times New Roman"/>
          <w:sz w:val="26"/>
          <w:szCs w:val="28"/>
        </w:rPr>
        <w:t xml:space="preserve"> </w:t>
      </w:r>
      <w:r w:rsidRPr="003A553A">
        <w:rPr>
          <w:rFonts w:ascii="Times New Roman" w:hAnsi="Times New Roman" w:cs="Times New Roman"/>
          <w:sz w:val="26"/>
          <w:szCs w:val="28"/>
        </w:rPr>
        <w:t xml:space="preserve"> Đốt cháy hoàn toàn 6,72 lít khí metan trong không khí.</w:t>
      </w:r>
    </w:p>
    <w:p w:rsidR="0076737A" w:rsidRPr="003A553A" w:rsidRDefault="0076737A" w:rsidP="0076737A">
      <w:pPr>
        <w:spacing w:after="0"/>
        <w:rPr>
          <w:rFonts w:ascii="Times New Roman" w:hAnsi="Times New Roman" w:cs="Times New Roman"/>
          <w:sz w:val="26"/>
          <w:szCs w:val="28"/>
        </w:rPr>
      </w:pPr>
      <w:r w:rsidRPr="003A553A">
        <w:rPr>
          <w:rFonts w:ascii="Times New Roman" w:hAnsi="Times New Roman" w:cs="Times New Roman"/>
          <w:sz w:val="26"/>
          <w:szCs w:val="28"/>
        </w:rPr>
        <w:t xml:space="preserve">      a. Tính thể tích khí CO</w:t>
      </w:r>
      <w:r w:rsidRPr="003A553A">
        <w:rPr>
          <w:rFonts w:ascii="Times New Roman" w:hAnsi="Times New Roman" w:cs="Times New Roman"/>
          <w:sz w:val="26"/>
          <w:szCs w:val="28"/>
          <w:vertAlign w:val="subscript"/>
        </w:rPr>
        <w:t xml:space="preserve">2 </w:t>
      </w:r>
      <w:r w:rsidRPr="003A553A">
        <w:rPr>
          <w:rFonts w:ascii="Times New Roman" w:hAnsi="Times New Roman" w:cs="Times New Roman"/>
          <w:sz w:val="26"/>
          <w:szCs w:val="28"/>
        </w:rPr>
        <w:t>tạo thành.</w:t>
      </w:r>
    </w:p>
    <w:p w:rsidR="0076737A" w:rsidRPr="003A553A" w:rsidRDefault="0076737A" w:rsidP="0076737A">
      <w:pPr>
        <w:spacing w:after="0"/>
        <w:rPr>
          <w:rFonts w:ascii="Times New Roman" w:hAnsi="Times New Roman" w:cs="Times New Roman"/>
          <w:sz w:val="26"/>
          <w:szCs w:val="28"/>
        </w:rPr>
      </w:pPr>
      <w:r w:rsidRPr="003A553A">
        <w:rPr>
          <w:rFonts w:ascii="Times New Roman" w:hAnsi="Times New Roman" w:cs="Times New Roman"/>
          <w:sz w:val="26"/>
          <w:szCs w:val="28"/>
        </w:rPr>
        <w:t xml:space="preserve">      b. Tính thể tích khí O</w:t>
      </w:r>
      <w:r w:rsidRPr="003A553A">
        <w:rPr>
          <w:rFonts w:ascii="Times New Roman" w:hAnsi="Times New Roman" w:cs="Times New Roman"/>
          <w:sz w:val="26"/>
          <w:szCs w:val="28"/>
          <w:vertAlign w:val="subscript"/>
        </w:rPr>
        <w:t>2</w:t>
      </w:r>
      <w:r w:rsidRPr="003A553A">
        <w:rPr>
          <w:rFonts w:ascii="Times New Roman" w:hAnsi="Times New Roman" w:cs="Times New Roman"/>
          <w:sz w:val="26"/>
          <w:szCs w:val="28"/>
        </w:rPr>
        <w:t xml:space="preserve"> tham gia phản ứng.</w:t>
      </w:r>
    </w:p>
    <w:p w:rsidR="0076737A" w:rsidRPr="003A553A" w:rsidRDefault="0076737A" w:rsidP="0076737A">
      <w:pPr>
        <w:spacing w:after="0"/>
        <w:rPr>
          <w:rFonts w:ascii="Times New Roman" w:hAnsi="Times New Roman" w:cs="Times New Roman"/>
          <w:sz w:val="26"/>
          <w:szCs w:val="28"/>
        </w:rPr>
      </w:pPr>
      <w:r w:rsidRPr="003A553A">
        <w:rPr>
          <w:rFonts w:ascii="Times New Roman" w:hAnsi="Times New Roman" w:cs="Times New Roman"/>
          <w:sz w:val="26"/>
          <w:szCs w:val="28"/>
        </w:rPr>
        <w:t xml:space="preserve">             (Các thể tích đo ở đktc).</w:t>
      </w:r>
    </w:p>
    <w:p w:rsidR="0076737A" w:rsidRPr="00DB053B" w:rsidRDefault="0076737A" w:rsidP="00CD1D31">
      <w:pPr>
        <w:spacing w:after="0"/>
        <w:jc w:val="center"/>
        <w:rPr>
          <w:rFonts w:ascii="Times New Roman" w:hAnsi="Times New Roman" w:cs="Times New Roman"/>
        </w:rPr>
      </w:pPr>
    </w:p>
    <w:sectPr w:rsidR="0076737A" w:rsidRPr="00DB053B" w:rsidSect="00DB053B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709" w:right="709" w:bottom="709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43B5" w:rsidRDefault="009A43B5" w:rsidP="00DB053B">
      <w:pPr>
        <w:spacing w:after="0" w:line="240" w:lineRule="auto"/>
      </w:pPr>
      <w:r>
        <w:separator/>
      </w:r>
    </w:p>
  </w:endnote>
  <w:endnote w:type="continuationSeparator" w:id="0">
    <w:p w:rsidR="009A43B5" w:rsidRDefault="009A43B5" w:rsidP="00DB05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053B" w:rsidRDefault="00DB053B" w:rsidP="00DB053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B053B" w:rsidRDefault="00DB053B" w:rsidP="00DB053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053B" w:rsidRDefault="00DB053B" w:rsidP="00DB053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868C1">
      <w:rPr>
        <w:rStyle w:val="PageNumber"/>
        <w:noProof/>
      </w:rPr>
      <w:t>1</w:t>
    </w:r>
    <w:r>
      <w:rPr>
        <w:rStyle w:val="PageNumber"/>
      </w:rPr>
      <w:fldChar w:fldCharType="end"/>
    </w:r>
    <w:r>
      <w:rPr>
        <w:rStyle w:val="PageNumber"/>
      </w:rPr>
      <w:t>/906</w:t>
    </w:r>
  </w:p>
  <w:p w:rsidR="00DB053B" w:rsidRDefault="00DB053B" w:rsidP="00DB053B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053B" w:rsidRDefault="00DB053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43B5" w:rsidRDefault="009A43B5" w:rsidP="00DB053B">
      <w:pPr>
        <w:spacing w:after="0" w:line="240" w:lineRule="auto"/>
      </w:pPr>
      <w:r>
        <w:separator/>
      </w:r>
    </w:p>
  </w:footnote>
  <w:footnote w:type="continuationSeparator" w:id="0">
    <w:p w:rsidR="009A43B5" w:rsidRDefault="009A43B5" w:rsidP="00DB05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053B" w:rsidRDefault="00DB053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053B" w:rsidRDefault="00DB053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053B" w:rsidRDefault="00DB053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053B"/>
    <w:rsid w:val="00183F7D"/>
    <w:rsid w:val="00502CCE"/>
    <w:rsid w:val="0076737A"/>
    <w:rsid w:val="009A43B5"/>
    <w:rsid w:val="00A0732F"/>
    <w:rsid w:val="00B868C1"/>
    <w:rsid w:val="00B91F1A"/>
    <w:rsid w:val="00CD1D31"/>
    <w:rsid w:val="00DB053B"/>
    <w:rsid w:val="00EE0C41"/>
    <w:rsid w:val="00FF4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05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053B"/>
  </w:style>
  <w:style w:type="paragraph" w:styleId="Footer">
    <w:name w:val="footer"/>
    <w:basedOn w:val="Normal"/>
    <w:link w:val="FooterChar"/>
    <w:uiPriority w:val="99"/>
    <w:unhideWhenUsed/>
    <w:rsid w:val="00DB05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053B"/>
  </w:style>
  <w:style w:type="character" w:styleId="PageNumber">
    <w:name w:val="page number"/>
    <w:basedOn w:val="DefaultParagraphFont"/>
    <w:uiPriority w:val="99"/>
    <w:semiHidden/>
    <w:unhideWhenUsed/>
    <w:rsid w:val="00DB05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05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053B"/>
  </w:style>
  <w:style w:type="paragraph" w:styleId="Footer">
    <w:name w:val="footer"/>
    <w:basedOn w:val="Normal"/>
    <w:link w:val="FooterChar"/>
    <w:uiPriority w:val="99"/>
    <w:unhideWhenUsed/>
    <w:rsid w:val="00DB05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053B"/>
  </w:style>
  <w:style w:type="character" w:styleId="PageNumber">
    <w:name w:val="page number"/>
    <w:basedOn w:val="DefaultParagraphFont"/>
    <w:uiPriority w:val="99"/>
    <w:semiHidden/>
    <w:unhideWhenUsed/>
    <w:rsid w:val="00DB05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C85AB9-58E0-47A5-B285-C9DA05B586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958</Words>
  <Characters>546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6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TRAN MINH TUAN</cp:lastModifiedBy>
  <cp:revision>5</cp:revision>
  <dcterms:created xsi:type="dcterms:W3CDTF">2029-10-02T12:57:00Z</dcterms:created>
  <dcterms:modified xsi:type="dcterms:W3CDTF">2022-03-07T03:16:00Z</dcterms:modified>
</cp:coreProperties>
</file>